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8" r:id="rId1"/>
  </p:sldMasterIdLst>
  <p:notesMasterIdLst>
    <p:notesMasterId r:id="rId3"/>
  </p:notesMasterIdLst>
  <p:sldIdLst>
    <p:sldId id="414" r:id="rId2"/>
  </p:sldIdLst>
  <p:sldSz cx="9144000" cy="6858000" type="screen4x3"/>
  <p:notesSz cx="6858000" cy="9144000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759"/>
  </p:normalViewPr>
  <p:slideViewPr>
    <p:cSldViewPr>
      <p:cViewPr varScale="1">
        <p:scale>
          <a:sx n="112" d="100"/>
          <a:sy n="112" d="100"/>
        </p:scale>
        <p:origin x="2088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00" d="100"/>
        <a:sy n="400" d="100"/>
      </p:scale>
      <p:origin x="0" y="648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CEF2EB4-54A6-5070-25C6-55A4B58E0CC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216298C-3582-152D-DEE5-9C78EAD6BB4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17890E8-3F0B-6B4E-AD98-39852365D0AD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3FFFCB3-E40F-800E-CF05-F0654C4CBDA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fr-CH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11E4EE8F-46B8-86AC-4091-61DC07A004A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fr-CH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B556D-089A-75E5-4E1D-A26A9EE3675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386F82-C4E1-133E-D077-2DE83F7960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409D2149-18CE-7449-A237-106EE68C23B3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0" charset="-128"/>
        <a:cs typeface="ＭＳ Ｐゴシック" pitchFamily="-110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0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0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0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0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>
            <a:extLst>
              <a:ext uri="{FF2B5EF4-FFF2-40B4-BE49-F238E27FC236}">
                <a16:creationId xmlns:a16="http://schemas.microsoft.com/office/drawing/2014/main" id="{CF6A8B8C-3753-7B2F-972C-CAE05E1DB9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8524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8524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8524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8524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6806FA08-647E-1F47-A3FA-AE1DB19BA362}" type="slidenum">
              <a:rPr lang="it-IT" altLang="en-CH" sz="900" smtClean="0">
                <a:latin typeface="Times New Roman" panose="02020603050405020304" pitchFamily="18" charset="0"/>
              </a:rPr>
              <a:pPr eaLnBrk="0" hangingPunct="0">
                <a:spcBef>
                  <a:spcPct val="0"/>
                </a:spcBef>
              </a:pPr>
              <a:t>1</a:t>
            </a:fld>
            <a:endParaRPr lang="it-IT" altLang="en-CH" sz="900">
              <a:latin typeface="Times New Roman" panose="02020603050405020304" pitchFamily="18" charset="0"/>
            </a:endParaRP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2619221F-6789-6836-4A8D-A99F8EEA863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2604B3E3-C3DF-EA80-3C67-BD7E840891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CH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4A947E-73B9-6FA0-D177-7C6F98E99B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B570B-41AD-8C4C-A86F-5BECF55B8340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96973D-08E4-B49D-82E1-E879841B13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BAFBB0-CD4B-DEAC-7A60-E88469EF6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7ABFD-EE6A-0845-8C78-98F870AD1399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  <p:extLst>
      <p:ext uri="{BB962C8B-B14F-4D97-AF65-F5344CB8AC3E}">
        <p14:creationId xmlns:p14="http://schemas.microsoft.com/office/powerpoint/2010/main" val="35069297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611E0C-B24E-B91F-4C09-A1BABC941E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4DE58-A60E-C94C-A216-BA90B8C0EDBC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5D891E-5FEF-EEE0-57AE-4A668B3273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D69E95-E813-F618-18AA-CB2EC76FB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6C743-2C14-6442-A080-671658240CFC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  <p:extLst>
      <p:ext uri="{BB962C8B-B14F-4D97-AF65-F5344CB8AC3E}">
        <p14:creationId xmlns:p14="http://schemas.microsoft.com/office/powerpoint/2010/main" val="309646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9FA1E9-E218-A93B-2CAE-7EF4024E04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10344C-ED14-D243-B977-70361A6131F1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0F514-6F74-6618-72C1-1F4B7E343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332CD1-A107-9E9D-1C72-861558907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CFA0F8-C834-C84D-B730-A2AC5C48C3E0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  <p:extLst>
      <p:ext uri="{BB962C8B-B14F-4D97-AF65-F5344CB8AC3E}">
        <p14:creationId xmlns:p14="http://schemas.microsoft.com/office/powerpoint/2010/main" val="3579546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CC393A-B11F-88F7-A846-C15828ADE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1CE669-84D6-3E45-B0BF-2DDF47947250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0F8937-A270-B9EB-9F0D-40F853E95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D606BF-0344-D19F-7496-5BDD76330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2D15D-F3C2-7F40-BBAD-7EF3B35D12CE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  <p:extLst>
      <p:ext uri="{BB962C8B-B14F-4D97-AF65-F5344CB8AC3E}">
        <p14:creationId xmlns:p14="http://schemas.microsoft.com/office/powerpoint/2010/main" val="824199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750CEC-E3A6-4497-FE50-E4BFA9000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BA7A7-BC85-B34F-93CA-AE958D2374AA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5A9B4-8F6B-05D8-8434-EC9736540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A4E210-E42D-4C22-2AED-3A26124CE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07F97-1414-F545-86A1-489F0E1F7FF3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  <p:extLst>
      <p:ext uri="{BB962C8B-B14F-4D97-AF65-F5344CB8AC3E}">
        <p14:creationId xmlns:p14="http://schemas.microsoft.com/office/powerpoint/2010/main" val="3972951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CC0AFA9-4120-DCAD-9EAC-FA942FFA1B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54F3F4-9A44-B946-980C-DE9896D69F86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42266E6-B360-0AC0-108F-3C66B86FC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B0279E2-8AB9-2806-597D-F298EA4D5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CDDC1-3133-FF40-B986-8013D977EFE3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  <p:extLst>
      <p:ext uri="{BB962C8B-B14F-4D97-AF65-F5344CB8AC3E}">
        <p14:creationId xmlns:p14="http://schemas.microsoft.com/office/powerpoint/2010/main" val="1479459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351ED48-AFEA-3446-556F-75C17B2F6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F2BCA5-8DAA-2D4B-985B-2304BE8EBDC2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E5325B0-BE0D-5044-B2B5-3325C1D36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7B28DDF-6AA8-97CA-896D-A20095D8A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31E9D-F851-6D4E-B2C6-B95FB8CF9079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  <p:extLst>
      <p:ext uri="{BB962C8B-B14F-4D97-AF65-F5344CB8AC3E}">
        <p14:creationId xmlns:p14="http://schemas.microsoft.com/office/powerpoint/2010/main" val="4064519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9371700-7269-E1B2-630F-CB22EB7FC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26AE0-C87E-4F46-B3EA-8D45383A5811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20B5867-FE43-22CD-0779-EF942CE22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3B1B34A-F3B5-1EBA-48AE-35DCDD970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D2E0F-A260-E545-BA90-78D5BAE2C230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  <p:extLst>
      <p:ext uri="{BB962C8B-B14F-4D97-AF65-F5344CB8AC3E}">
        <p14:creationId xmlns:p14="http://schemas.microsoft.com/office/powerpoint/2010/main" val="3299438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5FE909BE-1BD1-50B5-C47D-CD32DA182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DC507-B40E-0844-BBEE-3483055F75F5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AC04C967-95C5-FA97-D44E-1823839AC1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4CAA9CB-7EFE-E4E8-FBB5-4D94AE80D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9A5D5-C103-E74B-95CC-81DCB17218DD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  <p:extLst>
      <p:ext uri="{BB962C8B-B14F-4D97-AF65-F5344CB8AC3E}">
        <p14:creationId xmlns:p14="http://schemas.microsoft.com/office/powerpoint/2010/main" val="18899593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4250DAD-DB6E-DC83-E6E1-F0570A2022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9BFD2-C34A-0446-A59F-A4C5A12697AE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539A3CB-E1EC-2574-502C-A470B3829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9CAD546-2805-A041-4D40-1F8E07D91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917702-E9B7-004D-9079-88BBCC887E5E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  <p:extLst>
      <p:ext uri="{BB962C8B-B14F-4D97-AF65-F5344CB8AC3E}">
        <p14:creationId xmlns:p14="http://schemas.microsoft.com/office/powerpoint/2010/main" val="18126091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707649F-9A82-A137-67F4-7E5859F3C9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A5DB1-861F-1048-A276-22FD00E10F3F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5A37458-FD89-9BF5-7D5A-E2449E6C2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544E3E5-E671-1732-D676-9A62D9D14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935EBD-FD46-0B4E-81BA-963E8695EEBE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  <p:extLst>
      <p:ext uri="{BB962C8B-B14F-4D97-AF65-F5344CB8AC3E}">
        <p14:creationId xmlns:p14="http://schemas.microsoft.com/office/powerpoint/2010/main" val="2883206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B60F331D-10A7-75CE-349F-9E381E90AB1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CH"/>
              <a:t>Click to edit Master title style</a:t>
            </a:r>
            <a:endParaRPr lang="fr-CH" altLang="en-CH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A8DC3C19-AF78-1CE1-F1D8-A332DC29BD8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CH"/>
              <a:t>Click to edit Master text styles</a:t>
            </a:r>
          </a:p>
          <a:p>
            <a:pPr lvl="1"/>
            <a:r>
              <a:rPr lang="en-US" altLang="en-CH"/>
              <a:t>Second level</a:t>
            </a:r>
          </a:p>
          <a:p>
            <a:pPr lvl="2"/>
            <a:r>
              <a:rPr lang="en-US" altLang="en-CH"/>
              <a:t>Third level</a:t>
            </a:r>
          </a:p>
          <a:p>
            <a:pPr lvl="3"/>
            <a:r>
              <a:rPr lang="en-US" altLang="en-CH"/>
              <a:t>Fourth level</a:t>
            </a:r>
          </a:p>
          <a:p>
            <a:pPr lvl="4"/>
            <a:r>
              <a:rPr lang="en-US" altLang="en-CH"/>
              <a:t>Fifth level</a:t>
            </a:r>
            <a:endParaRPr lang="fr-CH" alt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40C44A-6EDA-13BF-0D6B-27E206D7A83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C7785BD-DAD4-044D-B062-FCAB9BEA3196}" type="datetime1">
              <a:rPr lang="fr-FR" altLang="en-CH"/>
              <a:pPr>
                <a:defRPr/>
              </a:pPr>
              <a:t>27/02/2025</a:t>
            </a:fld>
            <a:endParaRPr lang="fr-CH" alt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56CBFE-3C89-ACD3-11C7-9140374049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A893C3-BC03-04D5-79BF-6747EE3C67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478967D-5256-B04F-9BF2-F7B47F6FC7A8}" type="slidenum">
              <a:rPr lang="fr-CH" altLang="en-CH"/>
              <a:pPr>
                <a:defRPr/>
              </a:pPr>
              <a:t>‹#›</a:t>
            </a:fld>
            <a:endParaRPr lang="fr-CH" altLang="en-C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10" charset="-128"/>
          <a:cs typeface="ＭＳ Ｐゴシック" pitchFamily="-110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pitchFamily="-110" charset="-128"/>
          <a:cs typeface="ＭＳ Ｐゴシック" pitchFamily="-11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9" Type="http://schemas.openxmlformats.org/officeDocument/2006/relationships/image" Target="../media/image18.e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19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37" Type="http://schemas.openxmlformats.org/officeDocument/2006/relationships/image" Target="../media/image17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>
            <a:extLst>
              <a:ext uri="{FF2B5EF4-FFF2-40B4-BE49-F238E27FC236}">
                <a16:creationId xmlns:a16="http://schemas.microsoft.com/office/drawing/2014/main" id="{B00202BC-1499-0933-9636-B8A69159AD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CH">
              <a:ea typeface="ＭＳ Ｐゴシック" panose="020B0600070205080204" pitchFamily="34" charset="-128"/>
            </a:endParaRP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FC48CB7A-EEBD-A495-CE31-2A1152437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CH">
                <a:solidFill>
                  <a:schemeClr val="bg1"/>
                </a:solidFill>
              </a:rPr>
              <a:t>Homework 2</a:t>
            </a:r>
          </a:p>
        </p:txBody>
      </p:sp>
      <p:sp>
        <p:nvSpPr>
          <p:cNvPr id="69" name="Text Box 15">
            <a:extLst>
              <a:ext uri="{FF2B5EF4-FFF2-40B4-BE49-F238E27FC236}">
                <a16:creationId xmlns:a16="http://schemas.microsoft.com/office/drawing/2014/main" id="{E6E149A7-78E5-B5BF-09D8-A38326215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865663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CH" sz="2400"/>
              <a:t>Extend the BLT equations to the case of a field-excited line, using the second model (in terms of E-field only)</a:t>
            </a:r>
          </a:p>
        </p:txBody>
      </p:sp>
      <p:grpSp>
        <p:nvGrpSpPr>
          <p:cNvPr id="14340" name="Group 22">
            <a:extLst>
              <a:ext uri="{FF2B5EF4-FFF2-40B4-BE49-F238E27FC236}">
                <a16:creationId xmlns:a16="http://schemas.microsoft.com/office/drawing/2014/main" id="{2F2235D2-E6D9-7D61-37AE-CC8AA021354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971800"/>
            <a:ext cx="6553200" cy="1741488"/>
            <a:chOff x="657222" y="4660900"/>
            <a:chExt cx="6553200" cy="1741487"/>
          </a:xfrm>
        </p:grpSpPr>
        <p:graphicFrame>
          <p:nvGraphicFramePr>
            <p:cNvPr id="14341" name="Object 2">
              <a:extLst>
                <a:ext uri="{FF2B5EF4-FFF2-40B4-BE49-F238E27FC236}">
                  <a16:creationId xmlns:a16="http://schemas.microsoft.com/office/drawing/2014/main" id="{F4844255-A4A8-D325-A013-B65CCDB6BD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6772" y="4660900"/>
            <a:ext cx="693738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090900" imgH="4978400" progId="Equation.DSMT4">
                    <p:embed/>
                  </p:oleObj>
                </mc:Choice>
                <mc:Fallback>
                  <p:oleObj name="Equation" r:id="rId3" imgW="16090900" imgH="4978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772" y="4660900"/>
                          <a:ext cx="693738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2" name="Group 10">
              <a:extLst>
                <a:ext uri="{FF2B5EF4-FFF2-40B4-BE49-F238E27FC236}">
                  <a16:creationId xmlns:a16="http://schemas.microsoft.com/office/drawing/2014/main" id="{E98A815A-89FB-65B7-E0C2-26AA65EF1A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7022" y="5029200"/>
              <a:ext cx="457200" cy="228600"/>
              <a:chOff x="2971800" y="1752600"/>
              <a:chExt cx="1371600" cy="457200"/>
            </a:xfrm>
          </p:grpSpPr>
          <p:grpSp>
            <p:nvGrpSpPr>
              <p:cNvPr id="14390" name="Group 53">
                <a:extLst>
                  <a:ext uri="{FF2B5EF4-FFF2-40B4-BE49-F238E27FC236}">
                    <a16:creationId xmlns:a16="http://schemas.microsoft.com/office/drawing/2014/main" id="{0F16CCFF-7AD8-C209-EFC4-0FBD3575AC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1800" y="1752600"/>
                <a:ext cx="457200" cy="457200"/>
                <a:chOff x="2971800" y="1752600"/>
                <a:chExt cx="457200" cy="457200"/>
              </a:xfrm>
            </p:grpSpPr>
            <p:sp>
              <p:nvSpPr>
                <p:cNvPr id="155" name="Arc 1">
                  <a:extLst>
                    <a:ext uri="{FF2B5EF4-FFF2-40B4-BE49-F238E27FC236}">
                      <a16:creationId xmlns:a16="http://schemas.microsoft.com/office/drawing/2014/main" id="{F1BCA42F-9D0D-019E-EF89-67EECE36B672}"/>
                    </a:ext>
                  </a:extLst>
                </p:cNvPr>
                <p:cNvSpPr/>
                <p:nvPr/>
              </p:nvSpPr>
              <p:spPr>
                <a:xfrm>
                  <a:off x="2971800" y="1752600"/>
                  <a:ext cx="457200" cy="457200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fr-CH"/>
                </a:p>
              </p:txBody>
            </p:sp>
            <p:sp>
              <p:nvSpPr>
                <p:cNvPr id="156" name="Arc 2">
                  <a:extLst>
                    <a:ext uri="{FF2B5EF4-FFF2-40B4-BE49-F238E27FC236}">
                      <a16:creationId xmlns:a16="http://schemas.microsoft.com/office/drawing/2014/main" id="{292FEB84-E6CE-C0FB-377E-55948D914753}"/>
                    </a:ext>
                  </a:extLst>
                </p:cNvPr>
                <p:cNvSpPr/>
                <p:nvPr/>
              </p:nvSpPr>
              <p:spPr>
                <a:xfrm flipH="1">
                  <a:off x="2971800" y="1752600"/>
                  <a:ext cx="457200" cy="457200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fr-CH"/>
                </a:p>
              </p:txBody>
            </p:sp>
          </p:grpSp>
          <p:grpSp>
            <p:nvGrpSpPr>
              <p:cNvPr id="14391" name="Group 211">
                <a:extLst>
                  <a:ext uri="{FF2B5EF4-FFF2-40B4-BE49-F238E27FC236}">
                    <a16:creationId xmlns:a16="http://schemas.microsoft.com/office/drawing/2014/main" id="{A03C82ED-0378-26BC-DAF6-598A1B166A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9000" y="1752600"/>
                <a:ext cx="457200" cy="457200"/>
                <a:chOff x="2971800" y="1752600"/>
                <a:chExt cx="457200" cy="457200"/>
              </a:xfrm>
            </p:grpSpPr>
            <p:sp>
              <p:nvSpPr>
                <p:cNvPr id="153" name="Arc 5">
                  <a:extLst>
                    <a:ext uri="{FF2B5EF4-FFF2-40B4-BE49-F238E27FC236}">
                      <a16:creationId xmlns:a16="http://schemas.microsoft.com/office/drawing/2014/main" id="{4A7B3B81-2737-4C83-F143-217B6DADDB25}"/>
                    </a:ext>
                  </a:extLst>
                </p:cNvPr>
                <p:cNvSpPr/>
                <p:nvPr/>
              </p:nvSpPr>
              <p:spPr>
                <a:xfrm>
                  <a:off x="2971800" y="1752600"/>
                  <a:ext cx="457200" cy="457200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fr-CH"/>
                </a:p>
              </p:txBody>
            </p:sp>
            <p:sp>
              <p:nvSpPr>
                <p:cNvPr id="154" name="Arc 153">
                  <a:extLst>
                    <a:ext uri="{FF2B5EF4-FFF2-40B4-BE49-F238E27FC236}">
                      <a16:creationId xmlns:a16="http://schemas.microsoft.com/office/drawing/2014/main" id="{6C36BDBF-7049-1908-EFB7-CE74E5AFB4E1}"/>
                    </a:ext>
                  </a:extLst>
                </p:cNvPr>
                <p:cNvSpPr/>
                <p:nvPr/>
              </p:nvSpPr>
              <p:spPr>
                <a:xfrm flipH="1">
                  <a:off x="2971800" y="1752600"/>
                  <a:ext cx="457200" cy="457200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fr-CH"/>
                </a:p>
              </p:txBody>
            </p:sp>
          </p:grpSp>
          <p:grpSp>
            <p:nvGrpSpPr>
              <p:cNvPr id="14392" name="Group 7">
                <a:extLst>
                  <a:ext uri="{FF2B5EF4-FFF2-40B4-BE49-F238E27FC236}">
                    <a16:creationId xmlns:a16="http://schemas.microsoft.com/office/drawing/2014/main" id="{3E9B7658-1A45-DEFC-02A0-20AD505295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6200" y="1752600"/>
                <a:ext cx="457200" cy="457200"/>
                <a:chOff x="2971800" y="1752600"/>
                <a:chExt cx="457200" cy="457200"/>
              </a:xfrm>
            </p:grpSpPr>
            <p:sp>
              <p:nvSpPr>
                <p:cNvPr id="151" name="Arc 150">
                  <a:extLst>
                    <a:ext uri="{FF2B5EF4-FFF2-40B4-BE49-F238E27FC236}">
                      <a16:creationId xmlns:a16="http://schemas.microsoft.com/office/drawing/2014/main" id="{A741CB04-39CA-3D94-BC60-186B160F0EB1}"/>
                    </a:ext>
                  </a:extLst>
                </p:cNvPr>
                <p:cNvSpPr/>
                <p:nvPr/>
              </p:nvSpPr>
              <p:spPr>
                <a:xfrm>
                  <a:off x="2971800" y="1752600"/>
                  <a:ext cx="457200" cy="457200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fr-CH"/>
                </a:p>
              </p:txBody>
            </p:sp>
            <p:sp>
              <p:nvSpPr>
                <p:cNvPr id="152" name="Arc 151">
                  <a:extLst>
                    <a:ext uri="{FF2B5EF4-FFF2-40B4-BE49-F238E27FC236}">
                      <a16:creationId xmlns:a16="http://schemas.microsoft.com/office/drawing/2014/main" id="{18A0F1D8-EC3F-B5DB-CA20-256D8EDA18AC}"/>
                    </a:ext>
                  </a:extLst>
                </p:cNvPr>
                <p:cNvSpPr/>
                <p:nvPr/>
              </p:nvSpPr>
              <p:spPr>
                <a:xfrm flipH="1">
                  <a:off x="2971800" y="1752600"/>
                  <a:ext cx="457200" cy="457200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fr-CH"/>
                </a:p>
              </p:txBody>
            </p:sp>
          </p:grpSp>
        </p:grp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C3E4B562-DD37-222E-3300-81C5A58BDEF1}"/>
                </a:ext>
              </a:extLst>
            </p:cNvPr>
            <p:cNvCxnSpPr/>
            <p:nvPr/>
          </p:nvCxnSpPr>
          <p:spPr>
            <a:xfrm>
              <a:off x="2409822" y="5138738"/>
              <a:ext cx="457200" cy="0"/>
            </a:xfrm>
            <a:prstGeom prst="line">
              <a:avLst/>
            </a:prstGeom>
            <a:ln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B113717E-C722-0945-8DCF-90A796EB512C}"/>
                </a:ext>
              </a:extLst>
            </p:cNvPr>
            <p:cNvCxnSpPr/>
            <p:nvPr/>
          </p:nvCxnSpPr>
          <p:spPr>
            <a:xfrm rot="10800000">
              <a:off x="3330572" y="5138738"/>
              <a:ext cx="2103438" cy="0"/>
            </a:xfrm>
            <a:prstGeom prst="line">
              <a:avLst/>
            </a:prstGeom>
            <a:ln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C7470DD3-C319-0925-006E-1F338D3AF6B6}"/>
                </a:ext>
              </a:extLst>
            </p:cNvPr>
            <p:cNvSpPr/>
            <p:nvPr/>
          </p:nvSpPr>
          <p:spPr>
            <a:xfrm>
              <a:off x="3552822" y="4959350"/>
              <a:ext cx="365125" cy="36512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fr-CH"/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49C1E14E-E314-F18C-B6F7-E3946B7511DB}"/>
                </a:ext>
              </a:extLst>
            </p:cNvPr>
            <p:cNvCxnSpPr/>
            <p:nvPr/>
          </p:nvCxnSpPr>
          <p:spPr>
            <a:xfrm>
              <a:off x="2408235" y="6172199"/>
              <a:ext cx="3017837" cy="0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69662CF2-53E6-EDD1-B4B9-09661E419497}"/>
                </a:ext>
              </a:extLst>
            </p:cNvPr>
            <p:cNvCxnSpPr/>
            <p:nvPr/>
          </p:nvCxnSpPr>
          <p:spPr>
            <a:xfrm rot="5400000">
              <a:off x="4190997" y="5362575"/>
              <a:ext cx="457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8BB420FF-7CF5-ABFE-A733-2BD1674608DA}"/>
                </a:ext>
              </a:extLst>
            </p:cNvPr>
            <p:cNvCxnSpPr/>
            <p:nvPr/>
          </p:nvCxnSpPr>
          <p:spPr>
            <a:xfrm rot="5400000">
              <a:off x="4190997" y="5943599"/>
              <a:ext cx="457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B07E6C47-52C1-268D-0F01-108FFEBB2470}"/>
                </a:ext>
              </a:extLst>
            </p:cNvPr>
            <p:cNvCxnSpPr/>
            <p:nvPr/>
          </p:nvCxnSpPr>
          <p:spPr>
            <a:xfrm>
              <a:off x="4238622" y="5586412"/>
              <a:ext cx="381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6BA674A-3C08-1660-F770-E0E8FEEF50FC}"/>
                </a:ext>
              </a:extLst>
            </p:cNvPr>
            <p:cNvCxnSpPr/>
            <p:nvPr/>
          </p:nvCxnSpPr>
          <p:spPr>
            <a:xfrm>
              <a:off x="4238622" y="5714999"/>
              <a:ext cx="381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351" name="Object 4">
              <a:extLst>
                <a:ext uri="{FF2B5EF4-FFF2-40B4-BE49-F238E27FC236}">
                  <a16:creationId xmlns:a16="http://schemas.microsoft.com/office/drawing/2014/main" id="{BF33444F-0977-AF05-D134-CB89FF3513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7985" y="4787900"/>
            <a:ext cx="31115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023100" imgH="3797300" progId="Equation.DSMT4">
                    <p:embed/>
                  </p:oleObj>
                </mc:Choice>
                <mc:Fallback>
                  <p:oleObj name="Equation" r:id="rId5" imgW="7023100" imgH="3797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985" y="4787900"/>
                          <a:ext cx="31115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5">
              <a:extLst>
                <a:ext uri="{FF2B5EF4-FFF2-40B4-BE49-F238E27FC236}">
                  <a16:creationId xmlns:a16="http://schemas.microsoft.com/office/drawing/2014/main" id="{AE836049-AC81-5497-B7AD-BE850750E2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7622" y="5562600"/>
            <a:ext cx="31115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023100" imgH="3797300" progId="Equation.DSMT4">
                    <p:embed/>
                  </p:oleObj>
                </mc:Choice>
                <mc:Fallback>
                  <p:oleObj name="Equation" r:id="rId7" imgW="7023100" imgH="3797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22" y="5562600"/>
                          <a:ext cx="31115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6">
              <a:extLst>
                <a:ext uri="{FF2B5EF4-FFF2-40B4-BE49-F238E27FC236}">
                  <a16:creationId xmlns:a16="http://schemas.microsoft.com/office/drawing/2014/main" id="{A66824A1-DA38-BAC4-2147-AEA5869D8D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2022" y="5549900"/>
            <a:ext cx="58420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462000" imgH="4978400" progId="Equation.DSMT4">
                    <p:embed/>
                  </p:oleObj>
                </mc:Choice>
                <mc:Fallback>
                  <p:oleObj name="Equation" r:id="rId9" imgW="13462000" imgH="4978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2022" y="5549900"/>
                          <a:ext cx="584200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7">
              <a:extLst>
                <a:ext uri="{FF2B5EF4-FFF2-40B4-BE49-F238E27FC236}">
                  <a16:creationId xmlns:a16="http://schemas.microsoft.com/office/drawing/2014/main" id="{D1622B18-1DC3-95CD-CFA2-6771B5E3C2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0622" y="5549900"/>
            <a:ext cx="34290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899400" imgH="4978400" progId="Equation.DSMT4">
                    <p:embed/>
                  </p:oleObj>
                </mc:Choice>
                <mc:Fallback>
                  <p:oleObj name="Equation" r:id="rId11" imgW="7899400" imgH="4978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622" y="5549900"/>
                          <a:ext cx="342900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8">
              <a:extLst>
                <a:ext uri="{FF2B5EF4-FFF2-40B4-BE49-F238E27FC236}">
                  <a16:creationId xmlns:a16="http://schemas.microsoft.com/office/drawing/2014/main" id="{CAE94571-5C64-2159-DBD3-1883187EDB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222" y="4876800"/>
            <a:ext cx="266700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146800" imgH="4394200" progId="Equation.DSMT4">
                    <p:embed/>
                  </p:oleObj>
                </mc:Choice>
                <mc:Fallback>
                  <p:oleObj name="Equation" r:id="rId13" imgW="6146800" imgH="4394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222" y="4876800"/>
                          <a:ext cx="266700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9">
              <a:extLst>
                <a:ext uri="{FF2B5EF4-FFF2-40B4-BE49-F238E27FC236}">
                  <a16:creationId xmlns:a16="http://schemas.microsoft.com/office/drawing/2014/main" id="{5B9AC9FF-EADB-B682-23B8-092EF5F83E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2022" y="4876800"/>
            <a:ext cx="508000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696700" imgH="4394200" progId="Equation.DSMT4">
                    <p:embed/>
                  </p:oleObj>
                </mc:Choice>
                <mc:Fallback>
                  <p:oleObj name="Equation" r:id="rId15" imgW="11696700" imgH="4394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2022" y="4876800"/>
                          <a:ext cx="508000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1C2A1F6A-03EE-BAA8-3F3B-6B76C56E3901}"/>
                </a:ext>
              </a:extLst>
            </p:cNvPr>
            <p:cNvCxnSpPr/>
            <p:nvPr/>
          </p:nvCxnSpPr>
          <p:spPr>
            <a:xfrm rot="5400000" flipH="1" flipV="1">
              <a:off x="1990723" y="5676899"/>
              <a:ext cx="838200" cy="31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579A6EF6-01DC-67D0-C5BD-3A9974586440}"/>
                </a:ext>
              </a:extLst>
            </p:cNvPr>
            <p:cNvCxnSpPr/>
            <p:nvPr/>
          </p:nvCxnSpPr>
          <p:spPr>
            <a:xfrm rot="5400000" flipH="1" flipV="1">
              <a:off x="5014116" y="5676105"/>
              <a:ext cx="838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5BC1454C-3E66-FEDF-CD61-D56D9345FC88}"/>
                </a:ext>
              </a:extLst>
            </p:cNvPr>
            <p:cNvCxnSpPr/>
            <p:nvPr/>
          </p:nvCxnSpPr>
          <p:spPr>
            <a:xfrm>
              <a:off x="2543172" y="5138738"/>
              <a:ext cx="228600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0C3634FF-CD55-DB70-A0A7-C37F7488C383}"/>
                </a:ext>
              </a:extLst>
            </p:cNvPr>
            <p:cNvCxnSpPr/>
            <p:nvPr/>
          </p:nvCxnSpPr>
          <p:spPr>
            <a:xfrm>
              <a:off x="4924422" y="5137150"/>
              <a:ext cx="2286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8CCE6621-0FC8-B052-D514-13A4D7BB1E45}"/>
                </a:ext>
              </a:extLst>
            </p:cNvPr>
            <p:cNvCxnSpPr/>
            <p:nvPr/>
          </p:nvCxnSpPr>
          <p:spPr>
            <a:xfrm>
              <a:off x="1724022" y="5133975"/>
              <a:ext cx="6858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E5C10D29-4F41-7E10-3476-918FF9D1C66A}"/>
                </a:ext>
              </a:extLst>
            </p:cNvPr>
            <p:cNvCxnSpPr/>
            <p:nvPr/>
          </p:nvCxnSpPr>
          <p:spPr>
            <a:xfrm>
              <a:off x="1724022" y="6172199"/>
              <a:ext cx="6858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B7E72AE4-FBF3-2F08-68E7-85C1C053C68F}"/>
                </a:ext>
              </a:extLst>
            </p:cNvPr>
            <p:cNvCxnSpPr/>
            <p:nvPr/>
          </p:nvCxnSpPr>
          <p:spPr>
            <a:xfrm>
              <a:off x="5443535" y="5133975"/>
              <a:ext cx="6858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FD1A546A-73AD-4704-7A6A-57BCCD0E26FE}"/>
                </a:ext>
              </a:extLst>
            </p:cNvPr>
            <p:cNvCxnSpPr/>
            <p:nvPr/>
          </p:nvCxnSpPr>
          <p:spPr>
            <a:xfrm>
              <a:off x="5443535" y="6172199"/>
              <a:ext cx="6858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FA8C216F-2CC3-5254-3722-5969C5F437EA}"/>
                </a:ext>
              </a:extLst>
            </p:cNvPr>
            <p:cNvCxnSpPr/>
            <p:nvPr/>
          </p:nvCxnSpPr>
          <p:spPr>
            <a:xfrm rot="10800000">
              <a:off x="1419222" y="5129213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D9320014-8368-13EF-5C98-AD0DA809284E}"/>
                </a:ext>
              </a:extLst>
            </p:cNvPr>
            <p:cNvCxnSpPr/>
            <p:nvPr/>
          </p:nvCxnSpPr>
          <p:spPr>
            <a:xfrm rot="10800000">
              <a:off x="1419222" y="6172199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774B61F-9524-0F25-95C5-B6368B77620B}"/>
                </a:ext>
              </a:extLst>
            </p:cNvPr>
            <p:cNvCxnSpPr/>
            <p:nvPr/>
          </p:nvCxnSpPr>
          <p:spPr>
            <a:xfrm rot="5400000">
              <a:off x="893759" y="5649912"/>
              <a:ext cx="10509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51FC9C90-E7F5-6414-2845-49E6E492C17E}"/>
                </a:ext>
              </a:extLst>
            </p:cNvPr>
            <p:cNvCxnSpPr/>
            <p:nvPr/>
          </p:nvCxnSpPr>
          <p:spPr>
            <a:xfrm rot="10800000">
              <a:off x="6143622" y="5129213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E0E18B91-E379-4265-DAB5-791F77C401D3}"/>
                </a:ext>
              </a:extLst>
            </p:cNvPr>
            <p:cNvCxnSpPr/>
            <p:nvPr/>
          </p:nvCxnSpPr>
          <p:spPr>
            <a:xfrm rot="10800000">
              <a:off x="6143622" y="6172199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D240A18F-D084-0BD8-E184-A521E01EADA7}"/>
                </a:ext>
              </a:extLst>
            </p:cNvPr>
            <p:cNvCxnSpPr/>
            <p:nvPr/>
          </p:nvCxnSpPr>
          <p:spPr>
            <a:xfrm rot="5400000">
              <a:off x="5922959" y="5649912"/>
              <a:ext cx="10509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BD8E8264-9CAD-3DE4-0FEB-D9CFFE7E4498}"/>
                </a:ext>
              </a:extLst>
            </p:cNvPr>
            <p:cNvSpPr/>
            <p:nvPr/>
          </p:nvSpPr>
          <p:spPr>
            <a:xfrm>
              <a:off x="6391272" y="5686424"/>
              <a:ext cx="109538" cy="3206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fr-CH"/>
            </a:p>
          </p:txBody>
        </p:sp>
        <p:graphicFrame>
          <p:nvGraphicFramePr>
            <p:cNvPr id="14372" name="Object 10">
              <a:extLst>
                <a:ext uri="{FF2B5EF4-FFF2-40B4-BE49-F238E27FC236}">
                  <a16:creationId xmlns:a16="http://schemas.microsoft.com/office/drawing/2014/main" id="{E5F84CC9-3E9C-2610-D0C9-AB985D8120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4422" y="5791200"/>
            <a:ext cx="190500" cy="192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394200" imgH="4394200" progId="Equation.DSMT4">
                    <p:embed/>
                  </p:oleObj>
                </mc:Choice>
                <mc:Fallback>
                  <p:oleObj name="Equation" r:id="rId17" imgW="4394200" imgH="4394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422" y="5791200"/>
                          <a:ext cx="190500" cy="192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11">
              <a:extLst>
                <a:ext uri="{FF2B5EF4-FFF2-40B4-BE49-F238E27FC236}">
                  <a16:creationId xmlns:a16="http://schemas.microsoft.com/office/drawing/2014/main" id="{A506D7AE-9317-C477-88B5-DE94C8E22B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24622" y="5751512"/>
            <a:ext cx="190500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394200" imgH="4394200" progId="Equation.DSMT4">
                    <p:embed/>
                  </p:oleObj>
                </mc:Choice>
                <mc:Fallback>
                  <p:oleObj name="Equation" r:id="rId19" imgW="4394200" imgH="4394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4622" y="5751512"/>
                          <a:ext cx="190500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4" name="Object 12">
              <a:extLst>
                <a:ext uri="{FF2B5EF4-FFF2-40B4-BE49-F238E27FC236}">
                  <a16:creationId xmlns:a16="http://schemas.microsoft.com/office/drawing/2014/main" id="{F7CC1C0C-FBB7-28A4-DF0B-2B85D106E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0250" y="5549900"/>
            <a:ext cx="34290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899400" imgH="4978400" progId="Equation.DSMT4">
                    <p:embed/>
                  </p:oleObj>
                </mc:Choice>
                <mc:Fallback>
                  <p:oleObj name="Equation" r:id="rId21" imgW="7899400" imgH="4978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250" y="5549900"/>
                          <a:ext cx="342900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5" name="Object 13">
              <a:extLst>
                <a:ext uri="{FF2B5EF4-FFF2-40B4-BE49-F238E27FC236}">
                  <a16:creationId xmlns:a16="http://schemas.microsoft.com/office/drawing/2014/main" id="{30746FDF-23FA-D517-04CD-0E58F90158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0029" y="5549900"/>
            <a:ext cx="35560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191500" imgH="4978400" progId="Equation.DSMT4">
                    <p:embed/>
                  </p:oleObj>
                </mc:Choice>
                <mc:Fallback>
                  <p:oleObj name="Equation" r:id="rId23" imgW="8191500" imgH="4978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0029" y="5549900"/>
                          <a:ext cx="355600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6" name="Object 14">
              <a:extLst>
                <a:ext uri="{FF2B5EF4-FFF2-40B4-BE49-F238E27FC236}">
                  <a16:creationId xmlns:a16="http://schemas.microsoft.com/office/drawing/2014/main" id="{B1451E36-1AEA-2AD7-0DB6-9E8E5A3AAE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1600" y="6219822"/>
            <a:ext cx="3556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191500" imgH="3797300" progId="Equation.DSMT4">
                    <p:embed/>
                  </p:oleObj>
                </mc:Choice>
                <mc:Fallback>
                  <p:oleObj name="Equation" r:id="rId25" imgW="8191500" imgH="3797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6219822"/>
                          <a:ext cx="355600" cy="166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7" name="Object 15">
              <a:extLst>
                <a:ext uri="{FF2B5EF4-FFF2-40B4-BE49-F238E27FC236}">
                  <a16:creationId xmlns:a16="http://schemas.microsoft.com/office/drawing/2014/main" id="{7668FE5D-5893-9C6B-9120-260188BC98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2196" y="6248400"/>
            <a:ext cx="114300" cy="128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628900" imgH="2921000" progId="Equation.DSMT4">
                    <p:embed/>
                  </p:oleObj>
                </mc:Choice>
                <mc:Fallback>
                  <p:oleObj name="Equation" r:id="rId27" imgW="2628900" imgH="2921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196" y="6248400"/>
                          <a:ext cx="114300" cy="128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8" name="Object 16">
              <a:extLst>
                <a:ext uri="{FF2B5EF4-FFF2-40B4-BE49-F238E27FC236}">
                  <a16:creationId xmlns:a16="http://schemas.microsoft.com/office/drawing/2014/main" id="{2FF3715F-3D83-42D8-34AD-23DBD3B18E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67422" y="6248400"/>
            <a:ext cx="127000" cy="14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921000" imgH="3213100" progId="Equation.DSMT4">
                    <p:embed/>
                  </p:oleObj>
                </mc:Choice>
                <mc:Fallback>
                  <p:oleObj name="Equation" r:id="rId29" imgW="2921000" imgH="3213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7422" y="6248400"/>
                          <a:ext cx="127000" cy="14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9" name="Object 17">
              <a:extLst>
                <a:ext uri="{FF2B5EF4-FFF2-40B4-BE49-F238E27FC236}">
                  <a16:creationId xmlns:a16="http://schemas.microsoft.com/office/drawing/2014/main" id="{278D4F98-7BF0-2B90-80A0-C8254E8D72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7822" y="6248400"/>
            <a:ext cx="114300" cy="15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628900" imgH="3505200" progId="Equation.DSMT4">
                    <p:embed/>
                  </p:oleObj>
                </mc:Choice>
                <mc:Fallback>
                  <p:oleObj name="Equation" r:id="rId31" imgW="2628900" imgH="3505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822" y="6248400"/>
                          <a:ext cx="114300" cy="153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8" name="Straight Arrow Connector 137">
              <a:extLst>
                <a:ext uri="{FF2B5EF4-FFF2-40B4-BE49-F238E27FC236}">
                  <a16:creationId xmlns:a16="http://schemas.microsoft.com/office/drawing/2014/main" id="{CED310AC-34D5-8C3A-C6E6-1C43D281722E}"/>
                </a:ext>
              </a:extLst>
            </p:cNvPr>
            <p:cNvCxnSpPr/>
            <p:nvPr/>
          </p:nvCxnSpPr>
          <p:spPr>
            <a:xfrm rot="5400000" flipH="1" flipV="1">
              <a:off x="1305716" y="5676105"/>
              <a:ext cx="838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>
              <a:extLst>
                <a:ext uri="{FF2B5EF4-FFF2-40B4-BE49-F238E27FC236}">
                  <a16:creationId xmlns:a16="http://schemas.microsoft.com/office/drawing/2014/main" id="{6BCF98D3-147E-CC26-83A4-DB69A937186D}"/>
                </a:ext>
              </a:extLst>
            </p:cNvPr>
            <p:cNvCxnSpPr/>
            <p:nvPr/>
          </p:nvCxnSpPr>
          <p:spPr>
            <a:xfrm rot="5400000" flipH="1" flipV="1">
              <a:off x="5723729" y="5676105"/>
              <a:ext cx="838200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382" name="Object 18">
              <a:extLst>
                <a:ext uri="{FF2B5EF4-FFF2-40B4-BE49-F238E27FC236}">
                  <a16:creationId xmlns:a16="http://schemas.microsoft.com/office/drawing/2014/main" id="{002BCD8F-E389-F1F6-D607-47E6F19460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3822" y="4953000"/>
            <a:ext cx="127000" cy="128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921000" imgH="2921000" progId="Equation.DSMT4">
                    <p:embed/>
                  </p:oleObj>
                </mc:Choice>
                <mc:Fallback>
                  <p:oleObj name="Equation" r:id="rId33" imgW="2921000" imgH="29210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822" y="4953000"/>
                          <a:ext cx="127000" cy="128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213CBE89-B88D-E2C6-7249-F28842EA57F6}"/>
                </a:ext>
              </a:extLst>
            </p:cNvPr>
            <p:cNvSpPr/>
            <p:nvPr/>
          </p:nvSpPr>
          <p:spPr>
            <a:xfrm>
              <a:off x="6311897" y="5287963"/>
              <a:ext cx="273050" cy="27463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fr-CH"/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8DAC78FC-BC62-B648-B1D7-E84F4E71BC01}"/>
                </a:ext>
              </a:extLst>
            </p:cNvPr>
            <p:cNvSpPr/>
            <p:nvPr/>
          </p:nvSpPr>
          <p:spPr>
            <a:xfrm>
              <a:off x="1365247" y="5694362"/>
              <a:ext cx="111125" cy="3206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fr-CH"/>
            </a:p>
          </p:txBody>
        </p:sp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78E11CAB-1C21-F202-AF11-CBDCBE11DAA8}"/>
                </a:ext>
              </a:extLst>
            </p:cNvPr>
            <p:cNvSpPr/>
            <p:nvPr/>
          </p:nvSpPr>
          <p:spPr>
            <a:xfrm>
              <a:off x="1285872" y="5297488"/>
              <a:ext cx="274638" cy="2730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fr-CH"/>
            </a:p>
          </p:txBody>
        </p:sp>
        <p:graphicFrame>
          <p:nvGraphicFramePr>
            <p:cNvPr id="14386" name="Object 21">
              <a:extLst>
                <a:ext uri="{FF2B5EF4-FFF2-40B4-BE49-F238E27FC236}">
                  <a16:creationId xmlns:a16="http://schemas.microsoft.com/office/drawing/2014/main" id="{209B3FF7-C79F-86EA-E82A-0627CB205E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48422" y="5181600"/>
            <a:ext cx="109538" cy="111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921000" imgH="2921000" progId="Equation.DSMT4">
                    <p:embed/>
                  </p:oleObj>
                </mc:Choice>
                <mc:Fallback>
                  <p:oleObj name="Equation" r:id="rId35" imgW="2921000" imgH="2921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8422" y="5181600"/>
                          <a:ext cx="109538" cy="111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7" name="Object 22">
              <a:extLst>
                <a:ext uri="{FF2B5EF4-FFF2-40B4-BE49-F238E27FC236}">
                  <a16:creationId xmlns:a16="http://schemas.microsoft.com/office/drawing/2014/main" id="{A49A2D62-F451-C0E9-B8AD-FB2810C1E2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9689" y="5186363"/>
            <a:ext cx="109538" cy="111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921000" imgH="2921000" progId="Equation.DSMT4">
                    <p:embed/>
                  </p:oleObj>
                </mc:Choice>
                <mc:Fallback>
                  <p:oleObj name="Equation" r:id="rId35" imgW="2921000" imgH="2921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689" y="5186363"/>
                          <a:ext cx="109538" cy="111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8" name="Object 23">
              <a:extLst>
                <a:ext uri="{FF2B5EF4-FFF2-40B4-BE49-F238E27FC236}">
                  <a16:creationId xmlns:a16="http://schemas.microsoft.com/office/drawing/2014/main" id="{6C6C4FA1-3E8D-3726-4ACC-99FA1C6E13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80185" y="5257800"/>
            <a:ext cx="63023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4630400" imgH="8483600" progId="Equation.DSMT4">
                    <p:embed/>
                  </p:oleObj>
                </mc:Choice>
                <mc:Fallback>
                  <p:oleObj name="Equation" r:id="rId36" imgW="14630400" imgH="8483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0185" y="5257800"/>
                          <a:ext cx="63023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9" name="Object 24">
              <a:extLst>
                <a:ext uri="{FF2B5EF4-FFF2-40B4-BE49-F238E27FC236}">
                  <a16:creationId xmlns:a16="http://schemas.microsoft.com/office/drawing/2014/main" id="{04D95DDA-7862-75F4-08D0-27D2A6EAEB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222" y="5257800"/>
            <a:ext cx="6191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4338300" imgH="8483600" progId="Equation.DSMT4">
                    <p:embed/>
                  </p:oleObj>
                </mc:Choice>
                <mc:Fallback>
                  <p:oleObj name="Equation" r:id="rId38" imgW="14338300" imgH="8483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2" y="5257800"/>
                          <a:ext cx="6191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7</TotalTime>
  <Words>26</Words>
  <Application>Microsoft Macintosh PowerPoint</Application>
  <PresentationFormat>On-screen Show (4:3)</PresentationFormat>
  <Paragraphs>3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ＭＳ Ｐゴシック</vt:lpstr>
      <vt:lpstr>Calibri</vt:lpstr>
      <vt:lpstr>Times New Roman</vt:lpstr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rhad Rachidi</dc:creator>
  <cp:lastModifiedBy>Farhad Rachidi</cp:lastModifiedBy>
  <cp:revision>279</cp:revision>
  <dcterms:created xsi:type="dcterms:W3CDTF">2009-06-05T01:48:13Z</dcterms:created>
  <dcterms:modified xsi:type="dcterms:W3CDTF">2025-02-27T11:39:41Z</dcterms:modified>
</cp:coreProperties>
</file>